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55" r:id="rId2"/>
    <p:sldId id="359" r:id="rId3"/>
    <p:sldId id="423" r:id="rId4"/>
    <p:sldId id="341" r:id="rId5"/>
    <p:sldId id="372" r:id="rId6"/>
    <p:sldId id="373" r:id="rId7"/>
    <p:sldId id="374" r:id="rId8"/>
    <p:sldId id="413" r:id="rId9"/>
    <p:sldId id="390" r:id="rId10"/>
    <p:sldId id="414" r:id="rId11"/>
    <p:sldId id="391" r:id="rId12"/>
    <p:sldId id="393" r:id="rId13"/>
    <p:sldId id="398" r:id="rId14"/>
    <p:sldId id="400" r:id="rId15"/>
    <p:sldId id="404" r:id="rId16"/>
    <p:sldId id="405" r:id="rId17"/>
    <p:sldId id="406" r:id="rId18"/>
    <p:sldId id="420" r:id="rId19"/>
    <p:sldId id="421" r:id="rId20"/>
    <p:sldId id="399" r:id="rId21"/>
    <p:sldId id="415" r:id="rId22"/>
    <p:sldId id="416" r:id="rId23"/>
    <p:sldId id="417" r:id="rId24"/>
    <p:sldId id="407" r:id="rId25"/>
    <p:sldId id="344" r:id="rId26"/>
    <p:sldId id="375" r:id="rId27"/>
    <p:sldId id="408" r:id="rId28"/>
    <p:sldId id="409" r:id="rId29"/>
    <p:sldId id="422" r:id="rId30"/>
    <p:sldId id="410" r:id="rId31"/>
    <p:sldId id="411" r:id="rId32"/>
    <p:sldId id="412" r:id="rId33"/>
    <p:sldId id="389" r:id="rId34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FF6600"/>
    <a:srgbClr val="F68426"/>
    <a:srgbClr val="FF9900"/>
    <a:srgbClr val="6DAA2D"/>
    <a:srgbClr val="A8DA73"/>
    <a:srgbClr val="D7F155"/>
    <a:srgbClr val="9BC31F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76" autoAdjust="0"/>
    <p:restoredTop sz="94660"/>
  </p:normalViewPr>
  <p:slideViewPr>
    <p:cSldViewPr>
      <p:cViewPr>
        <p:scale>
          <a:sx n="125" d="100"/>
          <a:sy n="125" d="100"/>
        </p:scale>
        <p:origin x="-744" y="-534"/>
      </p:cViewPr>
      <p:guideLst>
        <p:guide orient="horz" pos="1620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2FAAE2-9B52-45C5-968D-2B2024B388D1}" type="datetimeFigureOut">
              <a:rPr lang="zh-CN" altLang="en-US" smtClean="0"/>
              <a:t>2015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B49126-AB6B-4ABE-B579-A9E4DC2C98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182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C795B5-CF55-4C73-B00C-FE3F163FAE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927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0279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D:\Teliss_Tong\Copy\定期备份\工作备份\！PPT图片及版面资源\06-PPT精选插图\10-综合\脚印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" y="0"/>
            <a:ext cx="4355976" cy="5144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1724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EC1AC4F-C7FD-4941-8942-293A2B41889C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840692B-7641-41A9-A07F-355C85AECE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57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49" r:id="rId2"/>
    <p:sldLayoutId id="2147483651" r:id="rId3"/>
    <p:sldLayoutId id="2147483656" r:id="rId4"/>
    <p:sldLayoutId id="2147483658" r:id="rId5"/>
  </p:sldLayoutIdLst>
  <p:timing>
    <p:tnLst>
      <p:par>
        <p:cTn id="1" dur="indefinite" restart="never" nodeType="tmRoot"/>
      </p:par>
    </p:tnLst>
  </p:timing>
  <p:txStyles>
    <p:titleStyle>
      <a:lvl1pPr algn="ctr" defTabSz="685868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201" indent="-257201" algn="l" defTabSz="68586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68" indent="-214334" algn="l" defTabSz="685868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336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270" indent="-171467" algn="l" defTabSz="685868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205" indent="-171467" algn="l" defTabSz="685868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138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073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007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942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35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68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803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737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672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606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540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475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Word___4.docx"/><Relationship Id="rId4" Type="http://schemas.openxmlformats.org/officeDocument/2006/relationships/image" Target="../media/image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Word___9.docx"/><Relationship Id="rId5" Type="http://schemas.openxmlformats.org/officeDocument/2006/relationships/image" Target="../media/image13.emf"/><Relationship Id="rId4" Type="http://schemas.openxmlformats.org/officeDocument/2006/relationships/package" Target="../embeddings/Microsoft_Word___8.docx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slide" Target="slide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5" Type="http://schemas.openxmlformats.org/officeDocument/2006/relationships/slide" Target="slide30.xml"/><Relationship Id="rId4" Type="http://schemas.openxmlformats.org/officeDocument/2006/relationships/slide" Target="slide2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slide" Target="slide25.xml"/><Relationship Id="rId7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slide" Target="slide30.xml"/><Relationship Id="rId5" Type="http://schemas.openxmlformats.org/officeDocument/2006/relationships/slide" Target="slide28.xml"/><Relationship Id="rId10" Type="http://schemas.openxmlformats.org/officeDocument/2006/relationships/image" Target="../media/image21.emf"/><Relationship Id="rId4" Type="http://schemas.openxmlformats.org/officeDocument/2006/relationships/slide" Target="slide27.xml"/><Relationship Id="rId9" Type="http://schemas.openxmlformats.org/officeDocument/2006/relationships/package" Target="../embeddings/Microsoft_Word___12.docx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7" Type="http://schemas.openxmlformats.org/officeDocument/2006/relationships/image" Target="../media/image23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slide" Target="slide30.xml"/><Relationship Id="rId4" Type="http://schemas.openxmlformats.org/officeDocument/2006/relationships/slide" Target="slide2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slide" Target="slide25.xml"/><Relationship Id="rId7" Type="http://schemas.openxmlformats.org/officeDocument/2006/relationships/package" Target="../embeddings/Microsoft_Word___13.docx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slide" Target="slide30.xml"/><Relationship Id="rId11" Type="http://schemas.openxmlformats.org/officeDocument/2006/relationships/package" Target="../embeddings/Microsoft_Word___15.docx"/><Relationship Id="rId5" Type="http://schemas.openxmlformats.org/officeDocument/2006/relationships/slide" Target="slide28.xml"/><Relationship Id="rId10" Type="http://schemas.openxmlformats.org/officeDocument/2006/relationships/image" Target="../media/image25.emf"/><Relationship Id="rId4" Type="http://schemas.openxmlformats.org/officeDocument/2006/relationships/slide" Target="slide27.xml"/><Relationship Id="rId9" Type="http://schemas.openxmlformats.org/officeDocument/2006/relationships/package" Target="../embeddings/Microsoft_Word___14.doc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4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slide" Target="slide30.xml"/><Relationship Id="rId4" Type="http://schemas.openxmlformats.org/officeDocument/2006/relationships/slide" Target="slide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30.xml"/><Relationship Id="rId4" Type="http://schemas.openxmlformats.org/officeDocument/2006/relationships/slide" Target="slide2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slide" Target="slide25.xml"/><Relationship Id="rId7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slide" Target="slide30.xml"/><Relationship Id="rId5" Type="http://schemas.openxmlformats.org/officeDocument/2006/relationships/slide" Target="slide28.xml"/><Relationship Id="rId10" Type="http://schemas.openxmlformats.org/officeDocument/2006/relationships/image" Target="../media/image18.png"/><Relationship Id="rId4" Type="http://schemas.openxmlformats.org/officeDocument/2006/relationships/slide" Target="slide27.xml"/><Relationship Id="rId9" Type="http://schemas.openxmlformats.org/officeDocument/2006/relationships/slide" Target="slide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91taoke.com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8892479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46038" y="1488"/>
            <a:ext cx="3681933" cy="51435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形标注 5"/>
          <p:cNvSpPr/>
          <p:nvPr/>
        </p:nvSpPr>
        <p:spPr>
          <a:xfrm>
            <a:off x="558602" y="1304181"/>
            <a:ext cx="2648895" cy="2461974"/>
          </a:xfrm>
          <a:prstGeom prst="wedgeEllipseCallout">
            <a:avLst>
              <a:gd name="adj1" fmla="val 65839"/>
              <a:gd name="adj2" fmla="val 209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6172" y="1904628"/>
            <a:ext cx="2843808" cy="1101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6000" b="1" dirty="0" smtClean="0"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第一章</a:t>
            </a:r>
            <a:endParaRPr lang="en-US" altLang="zh-CN" sz="6000" b="1" dirty="0"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35895" y="1707654"/>
            <a:ext cx="5508103" cy="1866984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12222" y="1674525"/>
            <a:ext cx="2877711" cy="1512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7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anose="020B0806030902050204" pitchFamily="34" charset="0"/>
                <a:ea typeface="微软雅黑" pitchFamily="34" charset="-122"/>
              </a:rPr>
              <a:t>静电场</a:t>
            </a:r>
            <a:endParaRPr lang="zh-CN" altLang="en-US" sz="7000" b="1" dirty="0">
              <a:solidFill>
                <a:schemeClr val="tx1">
                  <a:lumMod val="85000"/>
                  <a:lumOff val="15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9964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1002814"/>
            <a:ext cx="8352928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还有人根据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推出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当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时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→∞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正确吗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78256"/>
              </p:ext>
            </p:extLst>
          </p:nvPr>
        </p:nvGraphicFramePr>
        <p:xfrm>
          <a:off x="2843808" y="987574"/>
          <a:ext cx="9890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文档" r:id="rId3" imgW="989753" imgH="900354" progId="Word.Document.12">
                  <p:embed/>
                </p:oleObj>
              </mc:Choice>
              <mc:Fallback>
                <p:oleObj name="文档" r:id="rId3" imgW="989753" imgH="9003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987574"/>
                        <a:ext cx="989013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23528" y="1834065"/>
            <a:ext cx="8352928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从数学角度分析似乎正确，但从物理意义上分析却是错误的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因为当</a:t>
            </a:r>
            <a:r>
              <a:rPr lang="en-US" altLang="zh-CN" sz="2600" i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宋体"/>
                <a:ea typeface="微软雅黑"/>
                <a:cs typeface="Times New Roman"/>
              </a:rPr>
              <a:t>→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时，两带电体已不能看做点电荷，库仑定律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不再适用了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74512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3699" y="-20538"/>
            <a:ext cx="3057247" cy="6648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720725">
              <a:lnSpc>
                <a:spcPct val="150000"/>
              </a:lnSpc>
            </a:pPr>
            <a:r>
              <a:rPr lang="zh-CN" altLang="zh-CN" sz="2800" b="1" kern="100" dirty="0">
                <a:latin typeface="微软雅黑" pitchFamily="34" charset="-122"/>
                <a:ea typeface="微软雅黑" pitchFamily="34" charset="-122"/>
                <a:cs typeface="Times New Roman"/>
              </a:rPr>
              <a:t>二、静电力的叠加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314003" y="718592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>
              <a:lnSpc>
                <a:spcPct val="13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问题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设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1275606"/>
            <a:ext cx="835292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已知空间中存在三个点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对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库仑力是否因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存在而受到影响？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是否对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都有力的作用？如何求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对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作用力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对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的库仑力不受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的影响，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对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都有力的作用，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对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的作用力等于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单独对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的作用力的矢量和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94469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要点提炼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85477" y="707162"/>
            <a:ext cx="8779011" cy="4293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果存在两个以上点电荷，那么每个点电荷都要受到其他所有点电荷对它的作用力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个点电荷之间的作用力不因第三个点电荷的存在而有所改变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某点电荷受到的作用力，等于其他点电荷单独对这个点电荷的作用力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任何一个带电体都可以看成是由许多点电荷组成的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以，如果知道带电体上的电荷分布，根据库仑定律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endParaRPr lang="en-US" altLang="zh-CN" sz="2600" u="sng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定则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就可以求出带电体间的静电力的大小和方向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588224" y="2592441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矢量和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12699" y="3651870"/>
            <a:ext cx="1851789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平行四边形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7180694" y="4273387"/>
            <a:ext cx="1639778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85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7536" y="-1488"/>
            <a:ext cx="189412" cy="7561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66320" y="254326"/>
            <a:ext cx="166256" cy="500882"/>
          </a:xfrm>
          <a:prstGeom prst="rect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4526" y="298955"/>
            <a:ext cx="2003258" cy="482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典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精析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69997" y="808277"/>
            <a:ext cx="3185487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一、对点电荷的理解</a:t>
            </a:r>
          </a:p>
        </p:txBody>
      </p:sp>
      <p:sp>
        <p:nvSpPr>
          <p:cNvPr id="7" name="矩形 6"/>
          <p:cNvSpPr/>
          <p:nvPr/>
        </p:nvSpPr>
        <p:spPr>
          <a:xfrm>
            <a:off x="179512" y="1401724"/>
            <a:ext cx="8352928" cy="3618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下列关于点电荷的说法中，正确的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只有电荷量很小的带电体才能看成是点电荷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体积很大的带电体一定不能看成是点电荷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当两个带电体的大小远小于它们之间的距离时，可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将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这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个带电体看成点电荷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一切带电体都可以看成是点电荷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56688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23528" y="843558"/>
            <a:ext cx="8352928" cy="3618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本题考查点电荷这一理想模型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能否把一个带电体看成点电荷，关键在于我们分析时是否考虑它的体积大小和形状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能否把一个带电体看做点电荷，不能以它的体积大小而论，应该根据具体情况而定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若它的体积和形状可不予考虑时，就可以将其看成点电荷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故选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1921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3400" y="150033"/>
            <a:ext cx="4185761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二、库仑定律的理解与应用</a:t>
            </a:r>
          </a:p>
        </p:txBody>
      </p:sp>
      <p:sp>
        <p:nvSpPr>
          <p:cNvPr id="5" name="矩形 4"/>
          <p:cNvSpPr/>
          <p:nvPr/>
        </p:nvSpPr>
        <p:spPr>
          <a:xfrm>
            <a:off x="338768" y="851178"/>
            <a:ext cx="835292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两个分别带有电荷量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＋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相同金属小球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均可视为点电荷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固定在相距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两处，它们间库仑力的大小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小球相互接触后将其固定距离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变为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则两球间库仑力的大小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68136"/>
              </p:ext>
            </p:extLst>
          </p:nvPr>
        </p:nvGraphicFramePr>
        <p:xfrm>
          <a:off x="7805876" y="1980535"/>
          <a:ext cx="533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文档" r:id="rId3" imgW="532667" imgH="892782" progId="Word.Document.12">
                  <p:embed/>
                </p:oleObj>
              </mc:Choice>
              <mc:Fallback>
                <p:oleObj name="文档" r:id="rId3" imgW="532667" imgH="8927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5876" y="1980535"/>
                        <a:ext cx="5334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87315"/>
              </p:ext>
            </p:extLst>
          </p:nvPr>
        </p:nvGraphicFramePr>
        <p:xfrm>
          <a:off x="423366" y="3460402"/>
          <a:ext cx="78930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文档" r:id="rId5" imgW="7898600" imgH="1273726" progId="Word.Document.12">
                  <p:embed/>
                </p:oleObj>
              </mc:Choice>
              <mc:Fallback>
                <p:oleObj name="文档" r:id="rId5" imgW="7898600" imgH="12737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366" y="3460402"/>
                        <a:ext cx="7893050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19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39700"/>
              </p:ext>
            </p:extLst>
          </p:nvPr>
        </p:nvGraphicFramePr>
        <p:xfrm>
          <a:off x="467544" y="662856"/>
          <a:ext cx="8123238" cy="342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文档" r:id="rId3" imgW="8123164" imgH="3425075" progId="Word.Document.12">
                  <p:embed/>
                </p:oleObj>
              </mc:Choice>
              <mc:Fallback>
                <p:oleObj name="文档" r:id="rId3" imgW="8123164" imgH="34250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662856"/>
                        <a:ext cx="8123238" cy="342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83922" y="3826481"/>
            <a:ext cx="1407758" cy="6174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31281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536" y="153780"/>
            <a:ext cx="8352928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针对训练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有三个完全相同的金属小球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带电荷量为＋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7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带电荷量为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不带电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将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固定起来，然后让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反复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接触，最后移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间的相互作用力变为原来的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64769"/>
              </p:ext>
            </p:extLst>
          </p:nvPr>
        </p:nvGraphicFramePr>
        <p:xfrm>
          <a:off x="475164" y="2651378"/>
          <a:ext cx="8008937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文档" r:id="rId3" imgW="8007283" imgH="1573596" progId="Word.Document.12">
                  <p:embed/>
                </p:oleObj>
              </mc:Choice>
              <mc:Fallback>
                <p:oleObj name="文档" r:id="rId3" imgW="8007283" imgH="15735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164" y="2651378"/>
                        <a:ext cx="8008937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536" y="3442341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反复接触，最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三者所带电荷量均分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9325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68716"/>
              </p:ext>
            </p:extLst>
          </p:nvPr>
        </p:nvGraphicFramePr>
        <p:xfrm>
          <a:off x="467544" y="199107"/>
          <a:ext cx="7670800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文档" r:id="rId3" imgW="7669128" imgH="4467155" progId="Word.Document.12">
                  <p:embed/>
                </p:oleObj>
              </mc:Choice>
              <mc:Fallback>
                <p:oleObj name="文档" r:id="rId3" imgW="7669128" imgH="44671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99107"/>
                        <a:ext cx="7670800" cy="446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536" y="4402545"/>
            <a:ext cx="1407758" cy="6174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9611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1412" y="340903"/>
            <a:ext cx="4493538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三、多个点电荷间静电力的叠加</a:t>
            </a:r>
          </a:p>
        </p:txBody>
      </p:sp>
      <p:sp>
        <p:nvSpPr>
          <p:cNvPr id="5" name="矩形 4"/>
          <p:cNvSpPr/>
          <p:nvPr/>
        </p:nvSpPr>
        <p:spPr>
          <a:xfrm>
            <a:off x="142075" y="1065784"/>
            <a:ext cx="6914053" cy="3018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分别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放置点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＋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4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4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垂直平分线上有一点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且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m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果有一高能电子静止放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处，则它所受的库仑力的大小和方向如何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6146" name="Picture 2" descr="\\莫成程\f\幻灯片文件复制\2015\同步\步步高\物理\步步高人教3-1（人教）\A12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1353816"/>
            <a:ext cx="1391360" cy="1440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453178" y="2877597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2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64566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699792" y="231344"/>
            <a:ext cx="3816424" cy="90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24000">
              <a:lnSpc>
                <a:spcPct val="150000"/>
              </a:lnSpc>
            </a:pPr>
            <a:r>
              <a:rPr lang="zh-CN" altLang="en-US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学案</a:t>
            </a:r>
            <a:r>
              <a:rPr lang="en-US" altLang="zh-CN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2  </a:t>
            </a:r>
            <a:r>
              <a:rPr lang="zh-CN" altLang="zh-CN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库仑定律</a:t>
            </a:r>
            <a:endParaRPr lang="zh-CN" altLang="en-US" sz="3500" b="1" dirty="0"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552" y="1203598"/>
            <a:ext cx="2627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目标定位</a:t>
            </a:r>
            <a:endParaRPr lang="zh-CN" altLang="en-US" sz="2800" b="1" dirty="0">
              <a:solidFill>
                <a:schemeClr val="accent6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569854" y="1757596"/>
            <a:ext cx="7934011" cy="3046988"/>
          </a:xfrm>
          <a:prstGeom prst="roundRect">
            <a:avLst>
              <a:gd name="adj" fmla="val 3787"/>
            </a:avLst>
          </a:prstGeom>
          <a:ln w="31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83568" y="2129980"/>
            <a:ext cx="7632020" cy="21478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知道点电荷的概念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理解库仑定律的内容、公式及其适用条件，会用库仑定律进行有关的计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5916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7504" y="411510"/>
            <a:ext cx="7123556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子带负电荷，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同时受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电荷的作用力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如图所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7170" name="Picture 2" descr="\\莫成程\f\幻灯片文件复制\2015\同步\步步高\物理\步步高人教3-1（人教）\A13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156" y="408627"/>
            <a:ext cx="1433316" cy="2019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93749"/>
              </p:ext>
            </p:extLst>
          </p:nvPr>
        </p:nvGraphicFramePr>
        <p:xfrm>
          <a:off x="179512" y="1707654"/>
          <a:ext cx="63214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文档" r:id="rId4" imgW="6321975" imgH="1212454" progId="Word.Document.12">
                  <p:embed/>
                </p:oleObj>
              </mc:Choice>
              <mc:Fallback>
                <p:oleObj name="文档" r:id="rId4" imgW="6321975" imgH="12124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707654"/>
                        <a:ext cx="632142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92691"/>
              </p:ext>
            </p:extLst>
          </p:nvPr>
        </p:nvGraphicFramePr>
        <p:xfrm>
          <a:off x="182563" y="2446338"/>
          <a:ext cx="81692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文档" r:id="rId6" imgW="8166058" imgH="2521450" progId="Word.Document.12">
                  <p:embed/>
                </p:oleObj>
              </mc:Choice>
              <mc:Fallback>
                <p:oleObj name="文档" r:id="rId6" imgW="8166058" imgH="25214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563" y="2446338"/>
                        <a:ext cx="816927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39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1233900"/>
            <a:ext cx="8352928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矢量的平行四边形定则和几何知识得静止放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高能电子受到的库仑力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.0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1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N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方向平行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连线由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指向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8.0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21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 N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　方向平行于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连线由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指向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266119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528" y="411510"/>
            <a:ext cx="8294888" cy="4308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两个点电荷，电荷量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分别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9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9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9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分别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固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定于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相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0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，有一个点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放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在直线上且静止不动，该点电荷所处的位置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左侧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0 cm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处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	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右侧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 c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处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右侧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0 cm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处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	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无法确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8194" name="Picture 2" descr="\\莫成程\f\幻灯片文件复制\2015\同步\步步高\物理\步步高人教3-1（人教）\A14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777302"/>
            <a:ext cx="2074738" cy="621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452320" y="1419242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3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237849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23528" y="699542"/>
            <a:ext cx="8352928" cy="2252924"/>
            <a:chOff x="323528" y="699542"/>
            <a:chExt cx="8352928" cy="2252924"/>
          </a:xfrm>
        </p:grpSpPr>
        <p:sp>
          <p:nvSpPr>
            <p:cNvPr id="3" name="矩形 2"/>
            <p:cNvSpPr/>
            <p:nvPr/>
          </p:nvSpPr>
          <p:spPr>
            <a:xfrm>
              <a:off x="323528" y="699542"/>
              <a:ext cx="8352928" cy="22529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zh-CN" altLang="zh-CN" sz="26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解析　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此电荷电性不确定，根据平衡条件，它应在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点电荷的左侧，设距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en-US" altLang="zh-CN" sz="2600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距离为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x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由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                      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将数据代入，解得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x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40 cm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故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项正确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1050" kern="100" dirty="0"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586499"/>
                </p:ext>
              </p:extLst>
            </p:nvPr>
          </p:nvGraphicFramePr>
          <p:xfrm>
            <a:off x="5140444" y="1427242"/>
            <a:ext cx="2543175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文档" r:id="rId3" imgW="2543846" imgH="1182683" progId="Word.Document.12">
                    <p:embed/>
                  </p:oleObj>
                </mc:Choice>
                <mc:Fallback>
                  <p:oleObj name="文档" r:id="rId3" imgW="2543846" imgH="1182683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40444" y="1427242"/>
                          <a:ext cx="2543175" cy="1182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395536" y="3034393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91307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459067" y="4517331"/>
            <a:ext cx="539117" cy="53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77652" y="532874"/>
            <a:ext cx="2627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课堂要点小结</a:t>
            </a:r>
            <a:endParaRPr lang="zh-CN" altLang="en-US" sz="2800" b="1" dirty="0">
              <a:solidFill>
                <a:schemeClr val="accent6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607954" y="1108938"/>
            <a:ext cx="7934011" cy="3046988"/>
          </a:xfrm>
          <a:prstGeom prst="roundRect">
            <a:avLst>
              <a:gd name="adj" fmla="val 3787"/>
            </a:avLst>
          </a:prstGeom>
          <a:ln w="31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218" name="Picture 2" descr="\\莫成程\f\幻灯片文件复制\2015\同步\步步高\物理\步步高人教3-1（人教）\A19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785" y="1453011"/>
            <a:ext cx="6401583" cy="2414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6048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 flipV="1">
            <a:off x="539552" y="332656"/>
            <a:ext cx="8208912" cy="6846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TextBox 6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TextBox 7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TextBox 8">
            <a:hlinkClick r:id="rId5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520" y="762219"/>
            <a:ext cx="835292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(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对点电荷的理解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下列对点电荷的理解，你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认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的是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荷可以是带电荷量很大的带电体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荷的带电荷量可能是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56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4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4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0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只要是均匀的球形带电体，不管球的大小，都能被看做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当两个带电体的形状对它们的相互作用力的影响可忽略时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endParaRPr lang="en-US" altLang="zh-CN" sz="24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这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个带电体都能看做点电荷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7103583" y="421864"/>
            <a:ext cx="1644881" cy="709726"/>
          </a:xfrm>
          <a:prstGeom prst="roundRect">
            <a:avLst>
              <a:gd name="adj" fmla="val 58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7211673" y="43056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自我检测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1449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TextBox 12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1206788"/>
            <a:ext cx="8352928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能否把一个带电体看做点电荷，不是取决于带电体的大小、形状等，而是取决于研究问题的实际需要，看带电体的形状、大小和电荷分布情况对电荷之间的作用力的影响是否可以忽略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D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64190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3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528" y="771550"/>
            <a:ext cx="8352928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库仑定律的理解与应用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相隔一段距离的两个点电荷，它们之间的静电力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现使其中一个点电荷的电荷量变为原来的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倍，同时将它们间的距离也变为原来的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倍，则它们之间的静电力变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13272"/>
              </p:ext>
            </p:extLst>
          </p:nvPr>
        </p:nvGraphicFramePr>
        <p:xfrm>
          <a:off x="395536" y="3268762"/>
          <a:ext cx="71374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文档" r:id="rId7" imgW="7136739" imgH="1320580" progId="Word.Document.12">
                  <p:embed/>
                </p:oleObj>
              </mc:Choice>
              <mc:Fallback>
                <p:oleObj name="文档" r:id="rId7" imgW="7136739" imgH="13205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3268762"/>
                        <a:ext cx="7137400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213933"/>
              </p:ext>
            </p:extLst>
          </p:nvPr>
        </p:nvGraphicFramePr>
        <p:xfrm>
          <a:off x="395536" y="4132858"/>
          <a:ext cx="713105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文档" r:id="rId9" imgW="7136739" imgH="1322383" progId="Word.Document.12">
                  <p:embed/>
                </p:oleObj>
              </mc:Choice>
              <mc:Fallback>
                <p:oleObj name="文档" r:id="rId9" imgW="7136739" imgH="1322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536" y="4132858"/>
                        <a:ext cx="7131050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253488" y="2692906"/>
            <a:ext cx="42511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</a:rPr>
              <a:t>A</a:t>
            </a:r>
            <a:endParaRPr lang="zh-CN" altLang="en-US" sz="26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49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5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6683" y="771550"/>
            <a:ext cx="6845597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静电力的叠加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等边三角形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边长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在顶点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处有等量同种点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＋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求在顶点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处的正点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受的静电力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3314" name="Picture 2" descr="\\莫成程\f\幻灯片文件复制\2015\同步\步步高\物理\步步高人教3-1（人教）\A15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3135" y="987574"/>
            <a:ext cx="1457337" cy="1327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775629" y="2367339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4</a:t>
            </a:r>
            <a:endParaRPr lang="zh-CN" altLang="en-US" sz="2600" dirty="0"/>
          </a:p>
        </p:txBody>
      </p:sp>
      <p:grpSp>
        <p:nvGrpSpPr>
          <p:cNvPr id="4" name="组合 3"/>
          <p:cNvGrpSpPr/>
          <p:nvPr/>
        </p:nvGrpSpPr>
        <p:grpSpPr>
          <a:xfrm>
            <a:off x="243900" y="3049935"/>
            <a:ext cx="8547452" cy="2042095"/>
            <a:chOff x="243900" y="3049935"/>
            <a:chExt cx="8547452" cy="2042095"/>
          </a:xfrm>
        </p:grpSpPr>
        <p:sp>
          <p:nvSpPr>
            <p:cNvPr id="10" name="矩形 9"/>
            <p:cNvSpPr/>
            <p:nvPr/>
          </p:nvSpPr>
          <p:spPr>
            <a:xfrm>
              <a:off x="243900" y="3147814"/>
              <a:ext cx="6845597" cy="18178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6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解析　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正点电荷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en-US" altLang="zh-CN" sz="2600" i="1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C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在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C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点的受力情况如图所示，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en-US" altLang="zh-CN" sz="2600" i="1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、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en-US" altLang="zh-CN" sz="2600" i="1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B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对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en-US" altLang="zh-CN" sz="2600" i="1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C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的作用力大小和方向都不因其他电荷的存在而改变，仍然遵守库仑定律</a:t>
              </a:r>
              <a:r>
                <a:rPr lang="en-US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1050" kern="100" dirty="0">
                <a:effectLst/>
                <a:latin typeface="宋体"/>
                <a:cs typeface="Courier New"/>
              </a:endParaRPr>
            </a:p>
          </p:txBody>
        </p:sp>
        <p:pic>
          <p:nvPicPr>
            <p:cNvPr id="13315" name="Picture 3" descr="\\莫成程\f\幻灯片文件复制\2015\同步\步步高\物理\步步高人教3-1（人教）\A16.TIF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3476" y="3049935"/>
              <a:ext cx="1217876" cy="204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8046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3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02609"/>
              </p:ext>
            </p:extLst>
          </p:nvPr>
        </p:nvGraphicFramePr>
        <p:xfrm>
          <a:off x="395536" y="742131"/>
          <a:ext cx="7426325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文档" r:id="rId7" imgW="7426440" imgH="2253709" progId="Word.Document.12">
                  <p:embed/>
                </p:oleObj>
              </mc:Choice>
              <mc:Fallback>
                <p:oleObj name="文档" r:id="rId7" imgW="7426440" imgH="22537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742131"/>
                        <a:ext cx="7426325" cy="225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51520" y="2333927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因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＋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所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92380"/>
              </p:ext>
            </p:extLst>
          </p:nvPr>
        </p:nvGraphicFramePr>
        <p:xfrm>
          <a:off x="352701" y="2966759"/>
          <a:ext cx="8563069" cy="202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文档" r:id="rId9" imgW="8661229" imgH="2035115" progId="Word.Document.12">
                  <p:embed/>
                </p:oleObj>
              </mc:Choice>
              <mc:Fallback>
                <p:oleObj name="文档" r:id="rId9" imgW="8661229" imgH="20351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701" y="2966759"/>
                        <a:ext cx="8563069" cy="202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9395"/>
              </p:ext>
            </p:extLst>
          </p:nvPr>
        </p:nvGraphicFramePr>
        <p:xfrm>
          <a:off x="327025" y="4342531"/>
          <a:ext cx="8504238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文档" r:id="rId11" imgW="8661229" imgH="1345002" progId="Word.Document.12">
                  <p:embed/>
                </p:oleObj>
              </mc:Choice>
              <mc:Fallback>
                <p:oleObj name="文档" r:id="rId11" imgW="8661229" imgH="13450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025" y="4342531"/>
                        <a:ext cx="8504238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33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>
            <a:spLocks noChangeAspect="1"/>
          </p:cNvSpPr>
          <p:nvPr/>
        </p:nvSpPr>
        <p:spPr>
          <a:xfrm>
            <a:off x="216024" y="195486"/>
            <a:ext cx="8820472" cy="4013448"/>
          </a:xfrm>
          <a:prstGeom prst="rect">
            <a:avLst/>
          </a:prstGeom>
          <a:noFill/>
          <a:ln>
            <a:noFill/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>
              <a:lnSpc>
                <a:spcPct val="170000"/>
              </a:lnSpc>
              <a:tabLst>
                <a:tab pos="1890395" algn="l"/>
              </a:tabLst>
            </a:pPr>
            <a:endParaRPr lang="zh-CN" altLang="zh-CN" sz="2800" b="1" kern="1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黑体" pitchFamily="2" charset="-122"/>
              <a:ea typeface="黑体" pitchFamily="2" charset="-122"/>
              <a:cs typeface="Courier New"/>
            </a:endParaRPr>
          </a:p>
        </p:txBody>
      </p:sp>
      <p:sp>
        <p:nvSpPr>
          <p:cNvPr id="6" name="圆角矩形 5">
            <a:hlinkClick r:id="rId2" action="ppaction://hlinksldjump"/>
          </p:cNvPr>
          <p:cNvSpPr/>
          <p:nvPr/>
        </p:nvSpPr>
        <p:spPr>
          <a:xfrm>
            <a:off x="2483768" y="1779662"/>
            <a:ext cx="1644881" cy="1069766"/>
          </a:xfrm>
          <a:prstGeom prst="roundRect">
            <a:avLst>
              <a:gd name="adj" fmla="val 5813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>
            <a:hlinkClick r:id="rId2" action="ppaction://hlinksldjump"/>
          </p:cNvPr>
          <p:cNvSpPr txBox="1"/>
          <p:nvPr/>
        </p:nvSpPr>
        <p:spPr>
          <a:xfrm>
            <a:off x="2588651" y="1972719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知识探究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圆角矩形 7">
            <a:hlinkClick r:id="rId3" action="ppaction://hlinksldjump"/>
          </p:cNvPr>
          <p:cNvSpPr/>
          <p:nvPr/>
        </p:nvSpPr>
        <p:spPr>
          <a:xfrm>
            <a:off x="4727319" y="1779662"/>
            <a:ext cx="1644881" cy="1069766"/>
          </a:xfrm>
          <a:prstGeom prst="roundRect">
            <a:avLst>
              <a:gd name="adj" fmla="val 58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>
            <a:hlinkClick r:id="rId3" action="ppaction://hlinksldjump"/>
          </p:cNvPr>
          <p:cNvSpPr txBox="1"/>
          <p:nvPr/>
        </p:nvSpPr>
        <p:spPr>
          <a:xfrm>
            <a:off x="4835409" y="1972719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自我检测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08638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TextBox 12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969969"/>
            <a:ext cx="8606030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静电力的叠加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在一条直线上的三点分别放置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＋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9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9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＋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9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荷，试求作用在点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上的静电力的大小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4338" name="Picture 2" descr="\\莫成程\f\幻灯片文件复制\2015\同步\步步高\物理\步步高人教3-1（人教）\A17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1328" y="2931790"/>
            <a:ext cx="3704808" cy="81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603496" y="3807499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5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15252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TextBox 16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TextBox 17">
            <a:hlinkClick r:id="rId5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7544" y="915566"/>
            <a:ext cx="8352928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同时受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静电力作用，因此作用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上的力应为两静电力的合力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可先根据库仑定律分别求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对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静电力，再求合力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受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的静电力如图所示，根据库仑定律有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7410" name="Picture 2" descr="\\莫成程\f\幻灯片文件复制\2015\同步\步步高\物理\步步高人教3-1（人教）\A18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432" y="3493073"/>
            <a:ext cx="2272640" cy="66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311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hlinkClick r:id="rId3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TextBox 15">
            <a:hlinkClick r:id="rId5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TextBox 16">
            <a:hlinkClick r:id="rId6" action="ppaction://hlinksldjump"/>
          </p:cNvPr>
          <p:cNvSpPr txBox="1"/>
          <p:nvPr/>
        </p:nvSpPr>
        <p:spPr>
          <a:xfrm>
            <a:off x="141812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77572"/>
              </p:ext>
            </p:extLst>
          </p:nvPr>
        </p:nvGraphicFramePr>
        <p:xfrm>
          <a:off x="323528" y="699542"/>
          <a:ext cx="85947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文档" r:id="rId7" imgW="8594619" imgH="2802652" progId="Word.Document.12">
                  <p:embed/>
                </p:oleObj>
              </mc:Choice>
              <mc:Fallback>
                <p:oleObj name="文档" r:id="rId7" imgW="8594619" imgH="28026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699542"/>
                        <a:ext cx="8594725" cy="280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9512" y="2859782"/>
            <a:ext cx="8352928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规定沿这条直线由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指向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正方向，则点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受到的合力大小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.08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9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 N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9.9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N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4546561"/>
            <a:ext cx="2839239" cy="6174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9.9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 N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pic>
        <p:nvPicPr>
          <p:cNvPr id="12" name="Picture 2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459067" y="4517331"/>
            <a:ext cx="539117" cy="53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508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8892479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46037" y="1488"/>
            <a:ext cx="3635896" cy="51435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形标注 5"/>
          <p:cNvSpPr/>
          <p:nvPr/>
        </p:nvSpPr>
        <p:spPr>
          <a:xfrm>
            <a:off x="558602" y="1304181"/>
            <a:ext cx="2648895" cy="2461974"/>
          </a:xfrm>
          <a:prstGeom prst="wedgeEllipseCallout">
            <a:avLst>
              <a:gd name="adj1" fmla="val 65839"/>
              <a:gd name="adj2" fmla="val 209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89859" y="1712878"/>
            <a:ext cx="5554140" cy="1866984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851920" y="1923678"/>
            <a:ext cx="4224233" cy="15993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500" b="1" dirty="0" smtClean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itchFamily="34" charset="-122"/>
              </a:rPr>
              <a:t>更多精彩内容请登录</a:t>
            </a:r>
            <a:endParaRPr lang="en-US" altLang="zh-CN" sz="3500" b="1" dirty="0">
              <a:solidFill>
                <a:schemeClr val="bg1">
                  <a:lumMod val="50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3500" b="1" dirty="0" smtClean="0">
              <a:solidFill>
                <a:schemeClr val="bg1">
                  <a:lumMod val="50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9" name="标题 1">
            <a:hlinkClick r:id="rId3"/>
          </p:cNvPr>
          <p:cNvSpPr txBox="1">
            <a:spLocks/>
          </p:cNvSpPr>
          <p:nvPr/>
        </p:nvSpPr>
        <p:spPr>
          <a:xfrm>
            <a:off x="3923928" y="2499742"/>
            <a:ext cx="4968552" cy="911246"/>
          </a:xfrm>
          <a:prstGeom prst="rect">
            <a:avLst/>
          </a:prstGeom>
        </p:spPr>
        <p:txBody>
          <a:bodyPr vert="horz" lIns="68572" tIns="34286" rIns="68572" bIns="34286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000" b="1" dirty="0" smtClean="0">
                <a:solidFill>
                  <a:srgbClr val="0070C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www.91taoke.com</a:t>
            </a:r>
            <a:endParaRPr lang="zh-CN" altLang="en-US" sz="3000" b="1" dirty="0">
              <a:solidFill>
                <a:srgbClr val="0070C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5697" y="2036301"/>
            <a:ext cx="2843808" cy="849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4500" b="1" dirty="0" smtClean="0"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谢谢观看   </a:t>
            </a:r>
            <a:endParaRPr lang="en-US" altLang="zh-CN" sz="4500" b="1" dirty="0"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584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 flipV="1">
            <a:off x="574405" y="324057"/>
            <a:ext cx="8174059" cy="939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467544" y="411510"/>
            <a:ext cx="2548686" cy="662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indent="457200" defTabSz="720725">
              <a:lnSpc>
                <a:spcPct val="135000"/>
              </a:lnSpc>
              <a:defRPr sz="160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defTabSz="720725" eaLnBrk="0" hangingPunct="0">
              <a:defRPr sz="1600">
                <a:latin typeface="Arial" pitchFamily="34" charset="0"/>
                <a:ea typeface="宋体" pitchFamily="2" charset="-122"/>
              </a:defRPr>
            </a:lvl2pPr>
            <a:lvl3pPr defTabSz="720725" eaLnBrk="0" hangingPunct="0">
              <a:defRPr sz="1600">
                <a:latin typeface="Arial" pitchFamily="34" charset="0"/>
                <a:ea typeface="宋体" pitchFamily="2" charset="-122"/>
              </a:defRPr>
            </a:lvl3pPr>
            <a:lvl4pPr defTabSz="720725" eaLnBrk="0" hangingPunct="0">
              <a:defRPr sz="1600">
                <a:latin typeface="Arial" pitchFamily="34" charset="0"/>
                <a:ea typeface="宋体" pitchFamily="2" charset="-122"/>
              </a:defRPr>
            </a:lvl4pPr>
            <a:lvl5pPr defTabSz="720725" eaLnBrk="0" hangingPunct="0">
              <a:defRPr sz="1600">
                <a:latin typeface="Arial" pitchFamily="34" charset="0"/>
                <a:ea typeface="宋体" pitchFamily="2" charset="-122"/>
              </a:defRPr>
            </a:lvl5pPr>
            <a:lvl6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6pPr>
            <a:lvl7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7pPr>
            <a:lvl8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8pPr>
            <a:lvl9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chemeClr val="tx1"/>
                </a:solidFill>
                <a:cs typeface="Times New Roman"/>
              </a:rPr>
              <a:t>一、</a:t>
            </a:r>
            <a:r>
              <a:rPr lang="zh-CN" altLang="zh-CN" sz="2800" b="1" kern="100" dirty="0" smtClean="0">
                <a:solidFill>
                  <a:schemeClr val="tx1"/>
                </a:solidFill>
                <a:cs typeface="Times New Roman"/>
              </a:rPr>
              <a:t>库仑定律</a:t>
            </a:r>
            <a:endParaRPr lang="zh-CN" altLang="zh-CN" sz="2800" b="1" kern="100" dirty="0">
              <a:solidFill>
                <a:schemeClr val="tx1"/>
              </a:solidFill>
              <a:cs typeface="Times New Roman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539552" y="120359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>
              <a:lnSpc>
                <a:spcPct val="13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问题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设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7544" y="1779662"/>
            <a:ext cx="6120680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是一个带正电的物体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把系在丝线上的带正电的小球先后挂在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中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位置，比较小球在不同位置所受带电体的作用力的大小，图中受力由大到小的三个位置的排序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r>
              <a:rPr lang="en-US" altLang="zh-CN" sz="26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            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1026" name="Picture 2" descr="\\莫成程\f\幻灯片文件复制\2015\同步\步步高\物理\步步高人教3-1（人教）\A11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3" y="2067694"/>
            <a:ext cx="2517031" cy="149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509088" y="3659490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cap="all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cap="all" dirty="0">
                <a:solidFill>
                  <a:srgbClr val="404040"/>
                </a:solidFill>
                <a:latin typeface="Times New Roman"/>
                <a:ea typeface="微软雅黑"/>
              </a:rPr>
              <a:t>1</a:t>
            </a:r>
            <a:endParaRPr lang="zh-CN" altLang="en-US" sz="2600" cap="all" dirty="0"/>
          </a:p>
        </p:txBody>
      </p:sp>
      <p:sp>
        <p:nvSpPr>
          <p:cNvPr id="12" name="圆角矩形 11"/>
          <p:cNvSpPr/>
          <p:nvPr/>
        </p:nvSpPr>
        <p:spPr>
          <a:xfrm>
            <a:off x="7103583" y="411510"/>
            <a:ext cx="1644881" cy="728776"/>
          </a:xfrm>
          <a:prstGeom prst="roundRect">
            <a:avLst>
              <a:gd name="adj" fmla="val 5813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232109" y="44961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知识探究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35896" y="4227934"/>
            <a:ext cx="179408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3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17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11589" y="195486"/>
            <a:ext cx="852082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使小球处于同一位置，增大或减小小球所带的电荷量，小球所受作用力的大小如何变化？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增大小球所带的电荷量，小球受到的作用力增大；减小小球所带的电荷量，小球受到的作用力减小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以上说明，哪些因素影响电荷间的相互作用力？这些因素对作用力的大小有什么影响？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电荷量和电荷间的距离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电荷之间的作用力随着电荷量的增大而增大，随着电荷间距离的增大而减小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000240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528" y="699542"/>
            <a:ext cx="8352928" cy="1817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库仑研究电荷间相互作用的装置叫库仑扭秤，该装置是利用什么方法显示力的大小？通过库仑的实验，两带电体间的作用力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与距离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r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关系如何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？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23528" y="2499742"/>
            <a:ext cx="8352928" cy="2111092"/>
            <a:chOff x="323528" y="2499742"/>
            <a:chExt cx="8352928" cy="2111092"/>
          </a:xfrm>
        </p:grpSpPr>
        <p:sp>
          <p:nvSpPr>
            <p:cNvPr id="4" name="矩形 3"/>
            <p:cNvSpPr/>
            <p:nvPr/>
          </p:nvSpPr>
          <p:spPr>
            <a:xfrm>
              <a:off x="323528" y="2499742"/>
              <a:ext cx="8352928" cy="18169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</a:pPr>
              <a:r>
                <a:rPr lang="zh-CN" altLang="zh-CN" sz="26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答案　</a:t>
              </a:r>
              <a:r>
                <a:rPr lang="zh-CN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该装置通过悬丝扭转的角度来比较力的大小，力越大，悬丝扭转的角度越大</a:t>
              </a:r>
              <a:r>
                <a:rPr lang="en-US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r>
                <a:rPr lang="zh-CN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力</a:t>
              </a:r>
              <a:r>
                <a:rPr lang="en-US" altLang="zh-CN" sz="2600" i="1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F</a:t>
              </a:r>
              <a:r>
                <a:rPr lang="zh-CN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与距离</a:t>
              </a:r>
              <a:r>
                <a:rPr lang="en-US" altLang="zh-CN" sz="2600" i="1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r</a:t>
              </a:r>
              <a:r>
                <a:rPr lang="zh-CN" altLang="zh-CN" sz="2600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Times New Roman"/>
                </a:rPr>
                <a:t>的二次方成反比：</a:t>
              </a:r>
              <a:r>
                <a:rPr lang="en-US" altLang="zh-CN" sz="2600" i="1" kern="100" dirty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F</a:t>
              </a:r>
              <a:r>
                <a:rPr lang="en-US" altLang="zh-CN" sz="2600" kern="100" dirty="0" smtClean="0">
                  <a:solidFill>
                    <a:schemeClr val="accent6">
                      <a:lumMod val="75000"/>
                    </a:schemeClr>
                  </a:solidFill>
                  <a:latin typeface="宋体"/>
                  <a:ea typeface="微软雅黑"/>
                  <a:cs typeface="Times New Roman"/>
                </a:rPr>
                <a:t>∝  </a:t>
              </a:r>
              <a:r>
                <a:rPr lang="en-US" altLang="zh-CN" sz="2600" kern="100" dirty="0" smtClean="0">
                  <a:solidFill>
                    <a:schemeClr val="accent6">
                      <a:lumMod val="75000"/>
                    </a:schemeClr>
                  </a:solidFill>
                  <a:latin typeface="Times New Roman"/>
                  <a:ea typeface="微软雅黑"/>
                  <a:cs typeface="Courier New"/>
                </a:rPr>
                <a:t>.</a:t>
              </a:r>
              <a:endParaRPr lang="zh-CN" altLang="zh-CN" sz="1050" kern="100" dirty="0">
                <a:solidFill>
                  <a:schemeClr val="accent6">
                    <a:lumMod val="75000"/>
                  </a:schemeClr>
                </a:solidFill>
                <a:latin typeface="宋体"/>
                <a:cs typeface="Courier New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6092"/>
                </p:ext>
              </p:extLst>
            </p:nvPr>
          </p:nvGraphicFramePr>
          <p:xfrm>
            <a:off x="945312" y="3694847"/>
            <a:ext cx="517525" cy="91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文档" r:id="rId3" imgW="517551" imgH="915858" progId="Word.Document.12">
                    <p:embed/>
                  </p:oleObj>
                </mc:Choice>
                <mc:Fallback>
                  <p:oleObj name="文档" r:id="rId3" imgW="517551" imgH="915858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5312" y="3694847"/>
                          <a:ext cx="517525" cy="915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145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要点提炼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7573" y="1278796"/>
            <a:ext cx="8520822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库仑定律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：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个静止点电荷之间的相互作用力，与它们的电荷量的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乘积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与它们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成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反比，作用力的方向在它们的连线上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表达式：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k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式中的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k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静电力常量，数值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k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				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23728" y="1359227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真空中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8648" y="1958151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成正比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43424" y="1980446"/>
            <a:ext cx="21852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距离的二次方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81020" y="3723878"/>
            <a:ext cx="260680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kern="100" dirty="0" smtClean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9.0</a:t>
            </a:r>
            <a:r>
              <a:rPr lang="en-US" altLang="zh-CN" sz="2600" kern="100" dirty="0" smtClean="0">
                <a:solidFill>
                  <a:srgbClr val="0070C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 smtClean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en-US" altLang="zh-CN" sz="2600" kern="100" baseline="30000" dirty="0" smtClean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9</a:t>
            </a:r>
            <a:r>
              <a:rPr lang="en-US" altLang="zh-CN" sz="2600" kern="100" dirty="0" smtClean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 N·m</a:t>
            </a:r>
            <a:r>
              <a:rPr lang="en-US" altLang="zh-CN" sz="2600" kern="100" baseline="30000" dirty="0" smtClean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 smtClean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/C</a:t>
            </a:r>
            <a:r>
              <a:rPr lang="en-US" altLang="zh-CN" sz="2600" kern="100" baseline="30000" dirty="0" smtClean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2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25698"/>
              </p:ext>
            </p:extLst>
          </p:nvPr>
        </p:nvGraphicFramePr>
        <p:xfrm>
          <a:off x="2195736" y="3155434"/>
          <a:ext cx="503014" cy="62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3155434"/>
                        <a:ext cx="503014" cy="62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00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323528" y="1059582"/>
            <a:ext cx="8352928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荷：当带电体间的距离比它们自身的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大小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以致带电体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及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分布状况对它们之间的作用力的影响可以忽略时，这样的带电体就可以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看做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	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叫做点电荷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库仑定律的适用条件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：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			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323544" y="1139210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大得多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01481" y="1719267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形状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35725" y="1730514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大小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5164" y="2925545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带电的点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23928" y="3507854"/>
            <a:ext cx="25186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真空中、点电荷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8847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4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延伸思考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655496"/>
            <a:ext cx="8352928" cy="4508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有人说：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“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荷是指带电荷量很小的带电体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”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对吗？为什么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不对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点电荷是只有电荷量，没有大小、形状的带电体，是一种理想化的物理模型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当带电体间的距离比它们自身的大小大得多，以至于带电体的形状、大小及电荷分布状况对它们之间的相互作用力的影响可以忽略时，带电体可以看做点电荷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一个物体能否被看做点电荷，是相对于具体问题而言的，不能单凭其大小和形状而定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3888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7</TotalTime>
  <Words>908</Words>
  <Application>Microsoft Office PowerPoint</Application>
  <PresentationFormat>全屏显示(16:9)</PresentationFormat>
  <Paragraphs>141</Paragraphs>
  <Slides>3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36" baseType="lpstr">
      <vt:lpstr>Office 主题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Administrator</cp:lastModifiedBy>
  <cp:revision>554</cp:revision>
  <dcterms:modified xsi:type="dcterms:W3CDTF">2015-03-13T00:43:06Z</dcterms:modified>
</cp:coreProperties>
</file>